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sldIdLst>
    <p:sldId id="257" r:id="rId2"/>
    <p:sldId id="258" r:id="rId3"/>
    <p:sldId id="259" r:id="rId4"/>
    <p:sldId id="290" r:id="rId5"/>
    <p:sldId id="260" r:id="rId6"/>
    <p:sldId id="261" r:id="rId7"/>
    <p:sldId id="289" r:id="rId8"/>
    <p:sldId id="283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1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50729" y="388307"/>
            <a:ext cx="11461316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езы почки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emmae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езы листья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ез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висла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ndul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(Б. бородавчатая)</a:t>
            </a: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oth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verrucosa</a:t>
            </a: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Ehrh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.)</a:t>
            </a: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еза пушистая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ubescens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hrh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ерезовые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Плоды, семена, почки\Betula\110458_099e7f0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7736" y="1052186"/>
            <a:ext cx="6864264" cy="5148198"/>
          </a:xfrm>
          <a:prstGeom prst="rect">
            <a:avLst/>
          </a:prstGeom>
          <a:noFill/>
        </p:spPr>
      </p:pic>
      <p:pic>
        <p:nvPicPr>
          <p:cNvPr id="3" name="Picture 2" descr="E:\Фото растений\Плоды, семена, почки\Betula\11192_341db99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27134"/>
            <a:ext cx="5286273" cy="51607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252605" y="3267072"/>
            <a:ext cx="8743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 err="1" smtClean="0"/>
              <a:t>пиностробин</a:t>
            </a:r>
            <a:r>
              <a:rPr lang="ru-RU" sz="2800" dirty="0" smtClean="0"/>
              <a:t>                                   </a:t>
            </a:r>
            <a:r>
              <a:rPr lang="ru-RU" sz="2800" dirty="0" err="1" smtClean="0"/>
              <a:t>пиноцембрин</a:t>
            </a:r>
            <a:endParaRPr lang="ru-RU" sz="2800" dirty="0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546056" y="851769"/>
          <a:ext cx="7953588" cy="233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3" imgW="6355754" imgH="1862370" progId="ChemDraw.Document.6.0">
                  <p:embed/>
                </p:oleObj>
              </mc:Choice>
              <mc:Fallback>
                <p:oleObj name="CS ChemDraw Drawing" r:id="rId3" imgW="6355754" imgH="186237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056" y="851769"/>
                        <a:ext cx="7953588" cy="2330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569918" y="3871127"/>
          <a:ext cx="4041392" cy="275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CS ChemDraw Drawing" r:id="rId5" imgW="3302360" imgH="2250623" progId="ChemDraw.Document.6.0">
                  <p:embed/>
                </p:oleObj>
              </mc:Choice>
              <mc:Fallback>
                <p:oleObj name="CS ChemDraw Drawing" r:id="rId5" imgW="3302360" imgH="2250623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18" y="3871127"/>
                        <a:ext cx="4041392" cy="2755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150279" y="5974782"/>
            <a:ext cx="27807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 err="1" smtClean="0"/>
              <a:t>лютеолин</a:t>
            </a:r>
            <a:r>
              <a:rPr lang="ru-RU" sz="2800" dirty="0" smtClean="0"/>
              <a:t>                               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549406" y="197503"/>
          <a:ext cx="3881160" cy="264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CS ChemDraw Drawing" r:id="rId3" imgW="3302360" imgH="2250623" progId="ChemDraw.Document.6.0">
                  <p:embed/>
                </p:oleObj>
              </mc:Choice>
              <mc:Fallback>
                <p:oleObj name="CS ChemDraw Drawing" r:id="rId3" imgW="3302360" imgH="225062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06" y="197503"/>
                        <a:ext cx="3881160" cy="264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810337" y="210029"/>
          <a:ext cx="3899534" cy="265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CS ChemDraw Drawing" r:id="rId5" imgW="3302629" imgH="2250623" progId="ChemDraw.Document.6.0">
                  <p:embed/>
                </p:oleObj>
              </mc:Choice>
              <mc:Fallback>
                <p:oleObj name="CS ChemDraw Drawing" r:id="rId5" imgW="3302629" imgH="225062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337" y="210029"/>
                        <a:ext cx="3899534" cy="265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277657" y="2966447"/>
            <a:ext cx="8743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</a:t>
            </a:r>
            <a:r>
              <a:rPr lang="ru-RU" sz="2800" dirty="0" err="1" smtClean="0"/>
              <a:t>гиперозид</a:t>
            </a:r>
            <a:r>
              <a:rPr lang="ru-RU" sz="2800" dirty="0" smtClean="0"/>
              <a:t>                                               рутин</a:t>
            </a:r>
            <a:endParaRPr lang="ru-RU" sz="28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442576" y="3646941"/>
          <a:ext cx="5642128" cy="222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CS ChemDraw Drawing" r:id="rId7" imgW="4829596" imgH="1901547" progId="ChemDraw.Document.6.0">
                  <p:embed/>
                </p:oleObj>
              </mc:Choice>
              <mc:Fallback>
                <p:oleObj name="CS ChemDraw Drawing" r:id="rId7" imgW="4829596" imgH="190154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576" y="3646941"/>
                        <a:ext cx="5642128" cy="2221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916444" y="6162898"/>
            <a:ext cx="6696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err="1" smtClean="0"/>
              <a:t>α-бетуленол                            β-бетуленол</a:t>
            </a:r>
            <a:r>
              <a:rPr lang="ru-RU" sz="2800" dirty="0" smtClean="0"/>
              <a:t>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179540" y="901874"/>
            <a:ext cx="11857972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очки березы стандартизуются ГФ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06.15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ютеолин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й 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ческим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етодом при 400 нм после реакции с хлоридом алюминия (не менее 2,5%) и содержанию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фирного масла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0,2%). Листья березы также включены в ГФ Х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V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05.15. Стандартизую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10 нм после реакции с хлоридом алюминия (не менее 1,5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ключены в качестве сырья только листья березы, которые стандартизую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25 нм после гидролиза с НС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последующей реакции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 (не менее 1,5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43189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березы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9697" name="Picture 1" descr="C:\Users\User\Downloads\1a9cc4c761b13d2cd73e44f5102cf58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63624"/>
            <a:ext cx="3243861" cy="4816889"/>
          </a:xfrm>
          <a:prstGeom prst="rect">
            <a:avLst/>
          </a:prstGeom>
          <a:noFill/>
        </p:spPr>
      </p:pic>
      <p:pic>
        <p:nvPicPr>
          <p:cNvPr id="7" name="Picture 2" descr="F:\ЛЕКАРСТВЕННЫЕ РАСТЕНИЯ\Фитопрепараты\Кедровит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43861" y="1426483"/>
            <a:ext cx="4199184" cy="4854030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800" y="1426483"/>
            <a:ext cx="5384800" cy="490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C:\Users\User\Downloads\ac1677ebc7c67b4ce3a07d8634f5968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2082" y="864362"/>
            <a:ext cx="3629025" cy="5705475"/>
          </a:xfrm>
          <a:prstGeom prst="rect">
            <a:avLst/>
          </a:prstGeom>
          <a:noFill/>
        </p:spPr>
      </p:pic>
      <p:pic>
        <p:nvPicPr>
          <p:cNvPr id="6" name="Picture 2" descr="C:\Users\User\Downloads\dfca2a30353efaf1dc6fa0119466c27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2547" y="864296"/>
            <a:ext cx="5438379" cy="59937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5128"/>
            <a:ext cx="7469571" cy="498327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327" y="1280987"/>
            <a:ext cx="4969502" cy="496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176</Words>
  <Application>Microsoft Office PowerPoint</Application>
  <PresentationFormat>Широкоэкранный</PresentationFormat>
  <Paragraphs>16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8</cp:revision>
  <dcterms:created xsi:type="dcterms:W3CDTF">2017-09-02T10:15:39Z</dcterms:created>
  <dcterms:modified xsi:type="dcterms:W3CDTF">2019-11-01T06:46:17Z</dcterms:modified>
</cp:coreProperties>
</file>